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6"/>
  </p:notesMasterIdLst>
  <p:sldIdLst>
    <p:sldId id="256" r:id="rId2"/>
    <p:sldId id="279" r:id="rId3"/>
    <p:sldId id="280" r:id="rId4"/>
    <p:sldId id="278" r:id="rId5"/>
  </p:sldIdLst>
  <p:sldSz cx="9144000" cy="6858000" type="screen4x3"/>
  <p:notesSz cx="6858000" cy="9144000"/>
  <p:custDataLst>
    <p:tags r:id="rId7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FFFF"/>
    <a:srgbClr val="0000CC"/>
    <a:srgbClr val="006600"/>
    <a:srgbClr val="FF00FF"/>
    <a:srgbClr val="333399"/>
    <a:srgbClr val="CC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1711" autoAdjust="0"/>
  </p:normalViewPr>
  <p:slideViewPr>
    <p:cSldViewPr>
      <p:cViewPr varScale="1">
        <p:scale>
          <a:sx n="67" d="100"/>
          <a:sy n="67" d="100"/>
        </p:scale>
        <p:origin x="-1458" y="-10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tags" Target="tags/tag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notesMaster" Target="notesMasters/notesMaster1.xml"/><Relationship Id="rId11" Type="http://schemas.openxmlformats.org/officeDocument/2006/relationships/tableStyles" Target="tableStyles.xml"/><Relationship Id="rId5" Type="http://schemas.openxmlformats.org/officeDocument/2006/relationships/slide" Target="slides/slide4.xml"/><Relationship Id="rId10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4664885-FC42-460B-8912-75144D41382A}" type="datetimeFigureOut">
              <a:rPr lang="en-US" smtClean="0"/>
              <a:pPr/>
              <a:t>8/30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59FF7B5-C52C-47E8-B44A-ECF5D683846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602517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4B20695-954E-45FC-904B-77EDCF567417}" type="datetimeFigureOut">
              <a:rPr lang="en-US" smtClean="0"/>
              <a:pPr/>
              <a:t>8/30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4228F9-2CA9-4F7B-AD9C-7B60B06A850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4B20695-954E-45FC-904B-77EDCF567417}" type="datetimeFigureOut">
              <a:rPr lang="en-US" smtClean="0"/>
              <a:pPr/>
              <a:t>8/30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4228F9-2CA9-4F7B-AD9C-7B60B06A850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4B20695-954E-45FC-904B-77EDCF567417}" type="datetimeFigureOut">
              <a:rPr lang="en-US" smtClean="0"/>
              <a:pPr/>
              <a:t>8/30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4228F9-2CA9-4F7B-AD9C-7B60B06A850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4B20695-954E-45FC-904B-77EDCF567417}" type="datetimeFigureOut">
              <a:rPr lang="en-US" smtClean="0"/>
              <a:pPr/>
              <a:t>8/30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4228F9-2CA9-4F7B-AD9C-7B60B06A850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4B20695-954E-45FC-904B-77EDCF567417}" type="datetimeFigureOut">
              <a:rPr lang="en-US" smtClean="0"/>
              <a:pPr/>
              <a:t>8/30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4228F9-2CA9-4F7B-AD9C-7B60B06A850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4B20695-954E-45FC-904B-77EDCF567417}" type="datetimeFigureOut">
              <a:rPr lang="en-US" smtClean="0"/>
              <a:pPr/>
              <a:t>8/30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4228F9-2CA9-4F7B-AD9C-7B60B06A850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4B20695-954E-45FC-904B-77EDCF567417}" type="datetimeFigureOut">
              <a:rPr lang="en-US" smtClean="0"/>
              <a:pPr/>
              <a:t>8/30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4228F9-2CA9-4F7B-AD9C-7B60B06A850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4B20695-954E-45FC-904B-77EDCF567417}" type="datetimeFigureOut">
              <a:rPr lang="en-US" smtClean="0"/>
              <a:pPr/>
              <a:t>8/30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4228F9-2CA9-4F7B-AD9C-7B60B06A850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4B20695-954E-45FC-904B-77EDCF567417}" type="datetimeFigureOut">
              <a:rPr lang="en-US" smtClean="0"/>
              <a:pPr/>
              <a:t>8/30/20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4228F9-2CA9-4F7B-AD9C-7B60B06A850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4B20695-954E-45FC-904B-77EDCF567417}" type="datetimeFigureOut">
              <a:rPr lang="en-US" smtClean="0"/>
              <a:pPr/>
              <a:t>8/30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4228F9-2CA9-4F7B-AD9C-7B60B06A850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4B20695-954E-45FC-904B-77EDCF567417}" type="datetimeFigureOut">
              <a:rPr lang="en-US" smtClean="0"/>
              <a:pPr/>
              <a:t>8/30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4228F9-2CA9-4F7B-AD9C-7B60B06A850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4B20695-954E-45FC-904B-77EDCF567417}" type="datetimeFigureOut">
              <a:rPr lang="en-US" smtClean="0"/>
              <a:pPr/>
              <a:t>8/30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D4228F9-2CA9-4F7B-AD9C-7B60B06A8508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4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61" name="Picture 1" descr="C:\Documents and Settings\Administrator\Desktop\Bai 7. Phep cong  phan so\Data\thu_tu_phpe_tinh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-125372"/>
            <a:ext cx="9144000" cy="6983372"/>
          </a:xfrm>
          <a:prstGeom prst="rect">
            <a:avLst/>
          </a:prstGeom>
          <a:noFill/>
        </p:spPr>
      </p:pic>
      <p:sp>
        <p:nvSpPr>
          <p:cNvPr id="4" name="TextBox 3"/>
          <p:cNvSpPr txBox="1"/>
          <p:nvPr/>
        </p:nvSpPr>
        <p:spPr>
          <a:xfrm>
            <a:off x="762000" y="0"/>
            <a:ext cx="7881581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4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 7: PHÉP CỘNG PHÂN SỐ</a:t>
            </a:r>
            <a:endParaRPr lang="en-US" sz="4400" b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2743200" y="304800"/>
            <a:ext cx="365773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t-IT" sz="2800" b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I. KIỂM TRA BÀI CŨ</a:t>
            </a:r>
            <a:endParaRPr lang="en-US" sz="2800" b="1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304800" y="838200"/>
            <a:ext cx="497924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2800" b="1" i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. Bài tập 1: chọn kết quả đúng</a:t>
            </a:r>
            <a:endParaRPr lang="en-US" sz="2800" b="1" i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3048000" y="1676400"/>
          <a:ext cx="3124200" cy="38678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09" name="Equation" r:id="rId3" imgW="736560" imgH="1625400" progId="Equation.DSMT4">
                  <p:embed/>
                </p:oleObj>
              </mc:Choice>
              <mc:Fallback>
                <p:oleObj name="Equation" r:id="rId3" imgW="736560" imgH="16254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1676400"/>
                        <a:ext cx="3124200" cy="386780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2362200" y="1905000"/>
            <a:ext cx="533400" cy="457200"/>
          </a:xfrm>
          <a:prstGeom prst="rect">
            <a:avLst/>
          </a:prstGeom>
          <a:solidFill>
            <a:srgbClr val="00FFFF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2362200" y="2895600"/>
            <a:ext cx="533400" cy="457200"/>
          </a:xfrm>
          <a:prstGeom prst="rect">
            <a:avLst/>
          </a:prstGeom>
          <a:solidFill>
            <a:srgbClr val="00FFFF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2362200" y="3810000"/>
            <a:ext cx="533400" cy="457200"/>
          </a:xfrm>
          <a:prstGeom prst="rect">
            <a:avLst/>
          </a:prstGeom>
          <a:solidFill>
            <a:srgbClr val="00FFFF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2362200" y="4800600"/>
            <a:ext cx="533400" cy="457200"/>
          </a:xfrm>
          <a:prstGeom prst="rect">
            <a:avLst/>
          </a:prstGeom>
          <a:solidFill>
            <a:srgbClr val="00FFFF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Smiley Face 12"/>
          <p:cNvSpPr/>
          <p:nvPr/>
        </p:nvSpPr>
        <p:spPr>
          <a:xfrm>
            <a:off x="2438400" y="2971800"/>
            <a:ext cx="381000" cy="304800"/>
          </a:xfrm>
          <a:prstGeom prst="smileyFace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Smiley Face 13"/>
          <p:cNvSpPr/>
          <p:nvPr/>
        </p:nvSpPr>
        <p:spPr>
          <a:xfrm>
            <a:off x="2438400" y="3886200"/>
            <a:ext cx="381000" cy="304800"/>
          </a:xfrm>
          <a:prstGeom prst="smileyFace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3462346"/>
              </p:ext>
            </p:extLst>
          </p:nvPr>
        </p:nvGraphicFramePr>
        <p:xfrm>
          <a:off x="4368800" y="2362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0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68800" y="2362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381000" y="228600"/>
            <a:ext cx="84582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i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. Bài tập 2: Ghép các giá trị cho ở cột bên phải phù hợp với các phép tính cho ở cột bên trái</a:t>
            </a:r>
            <a:endParaRPr lang="en-US" sz="2800" b="1" i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721100" y="19304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30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1100" y="19304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609600" y="1447800"/>
            <a:ext cx="11945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(2/7 + 3/7)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2514600" y="1447800"/>
            <a:ext cx="6495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(5/7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09600" y="2329934"/>
            <a:ext cx="13115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(11/7 + 3/7)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514600" y="2329934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2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838200" y="3581400"/>
            <a:ext cx="11945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(2/9 + 4/9)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2665442" y="3581400"/>
            <a:ext cx="6495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(2/3)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838200" y="4876800"/>
            <a:ext cx="19688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((-2)/21 + (-13)/21)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3149849" y="4876800"/>
            <a:ext cx="8611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((-5)/7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-1" y="0"/>
            <a:ext cx="9152445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7.0&quot;&gt;&lt;object type=&quot;1&quot; unique_id=&quot;10001&quot;&gt;&lt;object type=&quot;8&quot; unique_id=&quot;10002&quot;&gt;&lt;/object&gt;&lt;object type=&quot;2&quot; unique_id=&quot;10003&quot;&gt;&lt;object type=&quot;3&quot; unique_id=&quot;10004&quot;&gt;&lt;property id=&quot;20148&quot; value=&quot;5&quot;/&gt;&lt;property id=&quot;20300&quot; value=&quot;Slide 1&quot;/&gt;&lt;property id=&quot;20307&quot; value=&quot;256&quot;/&gt;&lt;/object&gt;&lt;object type=&quot;3&quot; unique_id=&quot;10468&quot;&gt;&lt;property id=&quot;20148&quot; value=&quot;5&quot;/&gt;&lt;property id=&quot;20300&quot; value=&quot;Slide 4&quot;/&gt;&lt;property id=&quot;20307&quot; value=&quot;278&quot;/&gt;&lt;/object&gt;&lt;object type=&quot;3&quot; unique_id=&quot;13876&quot;&gt;&lt;property id=&quot;20148&quot; value=&quot;5&quot;/&gt;&lt;property id=&quot;20300&quot; value=&quot;Slide 2&quot;/&gt;&lt;property id=&quot;20307&quot; value=&quot;279&quot;/&gt;&lt;/object&gt;&lt;object type=&quot;3&quot; unique_id=&quot;13877&quot;&gt;&lt;property id=&quot;20148&quot; value=&quot;5&quot;/&gt;&lt;property id=&quot;20300&quot; value=&quot;Slide 3&quot;/&gt;&lt;property id=&quot;20307&quot; value=&quot;280&quot;/&gt;&lt;/object&gt;&lt;/object&gt;&lt;/object&gt;&lt;/database&gt;"/>
  <p:tag name="ISPRING_RESOURCE_PATHS_HASH_PRESENTER" val="eb38d3f3e0c458428bbdd467eac3c18c59852d40"/>
  <p:tag name="SECTOMILLISECCONVERTED" val="1"/>
  <p:tag name="GENSWF_OUTPUT_FILE_NAME" val="55"/>
  <p:tag name="GENSWF_MOVIE_ONCLICK_URL" val="http://"/>
  <p:tag name="GENSWF_MOVIE_PRESENTATION_END_URL" val="http://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386</TotalTime>
  <Words>86</Words>
  <Application>Microsoft Office PowerPoint</Application>
  <PresentationFormat>On-screen Show (4:3)</PresentationFormat>
  <Paragraphs>12</Paragraphs>
  <Slides>4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</vt:i4>
      </vt:variant>
    </vt:vector>
  </HeadingPairs>
  <TitlesOfParts>
    <vt:vector size="6" baseType="lpstr"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</vt:vector>
  </TitlesOfParts>
  <Company>HN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ai 7. Phep cong  phan so</dc:title>
  <dc:creator>Mr Diep</dc:creator>
  <cp:lastModifiedBy>Admin</cp:lastModifiedBy>
  <cp:revision>287</cp:revision>
  <dcterms:created xsi:type="dcterms:W3CDTF">2017-05-08T01:13:54Z</dcterms:created>
  <dcterms:modified xsi:type="dcterms:W3CDTF">2019-08-30T08:33:55Z</dcterms:modified>
</cp:coreProperties>
</file>